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70" r:id="rId2"/>
    <p:sldId id="258" r:id="rId3"/>
    <p:sldId id="259" r:id="rId4"/>
    <p:sldId id="260" r:id="rId5"/>
    <p:sldId id="261" r:id="rId6"/>
    <p:sldId id="275" r:id="rId7"/>
    <p:sldId id="262" r:id="rId8"/>
    <p:sldId id="263" r:id="rId9"/>
    <p:sldId id="276" r:id="rId10"/>
    <p:sldId id="266" r:id="rId11"/>
    <p:sldId id="277" r:id="rId12"/>
    <p:sldId id="278" r:id="rId13"/>
    <p:sldId id="269" r:id="rId14"/>
  </p:sldIdLst>
  <p:sldSz cx="9144000" cy="5715000" type="screen16x1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996" y="-9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B857C4-D6FA-4542-8191-71894B743B12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596924-3EA2-4253-A794-75858434F4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637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99914"/>
            <a:ext cx="7406640" cy="1226820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541720"/>
            <a:ext cx="7406640" cy="14605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178168"/>
            <a:ext cx="210312" cy="175260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120847"/>
            <a:ext cx="64008" cy="5334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867"/>
            <a:ext cx="1828800" cy="487627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28868"/>
            <a:ext cx="5562600" cy="48762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44"/>
            <a:ext cx="6858000" cy="5715046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166937"/>
            <a:ext cx="6400800" cy="1905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89000"/>
            <a:ext cx="6400800" cy="1258093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5715046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345547"/>
            <a:ext cx="210312" cy="175260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288226"/>
            <a:ext cx="64008" cy="5334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28600"/>
            <a:ext cx="7498080" cy="9525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270000"/>
            <a:ext cx="3657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270000"/>
            <a:ext cx="3657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00280"/>
            <a:ext cx="8229600" cy="9525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3566"/>
            <a:ext cx="4023360" cy="53340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73566"/>
            <a:ext cx="4023360" cy="53340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807780"/>
            <a:ext cx="4023360" cy="34290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807780"/>
            <a:ext cx="4023360" cy="34290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28600"/>
            <a:ext cx="7498080" cy="9525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5715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44"/>
            <a:ext cx="73152" cy="5715046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648"/>
            <a:ext cx="3810000" cy="968376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172471"/>
            <a:ext cx="3810000" cy="582083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778000"/>
            <a:ext cx="8153400" cy="33271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89000"/>
            <a:ext cx="2743200" cy="16510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889000"/>
            <a:ext cx="4572000" cy="3810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952503"/>
            <a:ext cx="4419600" cy="2928776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795284"/>
            <a:ext cx="685800" cy="17025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780655"/>
            <a:ext cx="649224" cy="17025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000500"/>
            <a:ext cx="4419600" cy="635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679934"/>
            <a:ext cx="1638887" cy="1365739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8" y="17586"/>
            <a:ext cx="1702191" cy="1418493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879231"/>
            <a:ext cx="1125717" cy="918853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44"/>
            <a:ext cx="8131127" cy="5715046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28864"/>
            <a:ext cx="7498080" cy="9525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206500"/>
            <a:ext cx="7498080" cy="40005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5254625"/>
            <a:ext cx="2133600" cy="396876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40C5EA9F-2082-4C8D-B675-749CDFAA514E}" type="datetimeFigureOut">
              <a:rPr lang="en-US" smtClean="0"/>
              <a:t>11/26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5254625"/>
            <a:ext cx="2895600" cy="396876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5254625"/>
            <a:ext cx="457200" cy="396876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53C0B2E-707F-4378-9841-C2ABFD2153CC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44"/>
            <a:ext cx="73152" cy="5715046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4.wmf"/><Relationship Id="rId18" Type="http://schemas.openxmlformats.org/officeDocument/2006/relationships/image" Target="../media/image17.png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7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06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11.png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1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9.wmf"/><Relationship Id="rId7" Type="http://schemas.openxmlformats.org/officeDocument/2006/relationships/image" Target="../media/image113.wmf"/><Relationship Id="rId12" Type="http://schemas.openxmlformats.org/officeDocument/2006/relationships/image" Target="../media/image17.png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20.png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4.wmf"/><Relationship Id="rId14" Type="http://schemas.openxmlformats.org/officeDocument/2006/relationships/image" Target="../media/image1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7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30.png"/><Relationship Id="rId7" Type="http://schemas.openxmlformats.org/officeDocument/2006/relationships/image" Target="../media/image122.wmf"/><Relationship Id="rId12" Type="http://schemas.openxmlformats.org/officeDocument/2006/relationships/image" Target="../media/image17.png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4.wmf"/><Relationship Id="rId24" Type="http://schemas.openxmlformats.org/officeDocument/2006/relationships/image" Target="../media/image142.png"/><Relationship Id="rId5" Type="http://schemas.openxmlformats.org/officeDocument/2006/relationships/image" Target="../media/image121.wmf"/><Relationship Id="rId15" Type="http://schemas.openxmlformats.org/officeDocument/2006/relationships/oleObject" Target="../embeddings/oleObject112.bin"/><Relationship Id="rId23" Type="http://schemas.openxmlformats.org/officeDocument/2006/relationships/image" Target="../media/image129.wmf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4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3.wmf"/><Relationship Id="rId14" Type="http://schemas.openxmlformats.org/officeDocument/2006/relationships/image" Target="../media/image125.wmf"/><Relationship Id="rId22" Type="http://schemas.openxmlformats.org/officeDocument/2006/relationships/oleObject" Target="../embeddings/oleObject1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image" Target="../media/image30.png"/><Relationship Id="rId26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24" Type="http://schemas.openxmlformats.org/officeDocument/2006/relationships/image" Target="../media/image28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1.png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7.wmf"/><Relationship Id="rId27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8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7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39.wmf"/><Relationship Id="rId12" Type="http://schemas.openxmlformats.org/officeDocument/2006/relationships/image" Target="../media/image48.png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1.wmf"/><Relationship Id="rId24" Type="http://schemas.openxmlformats.org/officeDocument/2006/relationships/image" Target="../media/image47.wmf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7.png"/><Relationship Id="rId9" Type="http://schemas.openxmlformats.org/officeDocument/2006/relationships/image" Target="../media/image40.wmf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17.png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5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63.wmf"/><Relationship Id="rId5" Type="http://schemas.openxmlformats.org/officeDocument/2006/relationships/image" Target="../media/image52.png"/><Relationship Id="rId15" Type="http://schemas.openxmlformats.org/officeDocument/2006/relationships/image" Target="../media/image54.png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image" Target="../media/image64.png"/><Relationship Id="rId9" Type="http://schemas.openxmlformats.org/officeDocument/2006/relationships/image" Target="../media/image50.wmf"/><Relationship Id="rId14" Type="http://schemas.openxmlformats.org/officeDocument/2006/relationships/image" Target="../media/image63.png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6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png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11" Type="http://schemas.openxmlformats.org/officeDocument/2006/relationships/image" Target="../media/image67.png"/><Relationship Id="rId24" Type="http://schemas.openxmlformats.org/officeDocument/2006/relationships/oleObject" Target="../embeddings/oleObject63.bin"/><Relationship Id="rId32" Type="http://schemas.openxmlformats.org/officeDocument/2006/relationships/image" Target="../media/image53.png"/><Relationship Id="rId5" Type="http://schemas.openxmlformats.org/officeDocument/2006/relationships/image" Target="../media/image64.png"/><Relationship Id="rId15" Type="http://schemas.openxmlformats.org/officeDocument/2006/relationships/image" Target="../media/image69.png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65.bin"/><Relationship Id="rId10" Type="http://schemas.openxmlformats.org/officeDocument/2006/relationships/image" Target="../media/image67.wmf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8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880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0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png"/><Relationship Id="rId20" Type="http://schemas.openxmlformats.org/officeDocument/2006/relationships/image" Target="../media/image91.png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png"/><Relationship Id="rId11" Type="http://schemas.openxmlformats.org/officeDocument/2006/relationships/image" Target="../media/image78.wmf"/><Relationship Id="rId24" Type="http://schemas.openxmlformats.org/officeDocument/2006/relationships/image" Target="../media/image83.wmf"/><Relationship Id="rId32" Type="http://schemas.openxmlformats.org/officeDocument/2006/relationships/image" Target="../media/image93.png"/><Relationship Id="rId5" Type="http://schemas.openxmlformats.org/officeDocument/2006/relationships/image" Target="../media/image87.png"/><Relationship Id="rId15" Type="http://schemas.openxmlformats.org/officeDocument/2006/relationships/image" Target="../media/image80.wmf"/><Relationship Id="rId23" Type="http://schemas.openxmlformats.org/officeDocument/2006/relationships/oleObject" Target="../embeddings/oleObject73.bin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81.wmf"/><Relationship Id="rId31" Type="http://schemas.openxmlformats.org/officeDocument/2006/relationships/image" Target="../media/image86.wmf"/><Relationship Id="rId4" Type="http://schemas.openxmlformats.org/officeDocument/2006/relationships/image" Target="../media/image17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82.wmf"/><Relationship Id="rId27" Type="http://schemas.openxmlformats.org/officeDocument/2006/relationships/image" Target="../media/image92.png"/><Relationship Id="rId30" Type="http://schemas.openxmlformats.org/officeDocument/2006/relationships/oleObject" Target="../embeddings/oleObject7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1.bin"/><Relationship Id="rId26" Type="http://schemas.openxmlformats.org/officeDocument/2006/relationships/image" Target="../media/image96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4.wmf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2.wmf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6.png"/><Relationship Id="rId11" Type="http://schemas.openxmlformats.org/officeDocument/2006/relationships/image" Target="../media/image107.png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5" Type="http://schemas.openxmlformats.org/officeDocument/2006/relationships/image" Target="../media/image87.png"/><Relationship Id="rId15" Type="http://schemas.openxmlformats.org/officeDocument/2006/relationships/image" Target="../media/image109.png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7.wmf"/><Relationship Id="rId10" Type="http://schemas.openxmlformats.org/officeDocument/2006/relationships/image" Target="../media/image90.wmf"/><Relationship Id="rId19" Type="http://schemas.openxmlformats.org/officeDocument/2006/relationships/image" Target="../media/image93.wmf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8.png"/><Relationship Id="rId22" Type="http://schemas.openxmlformats.org/officeDocument/2006/relationships/image" Target="../media/image110.png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409700"/>
            <a:ext cx="6629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i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§2. BÀI TẬP</a:t>
            </a:r>
          </a:p>
          <a:p>
            <a:pPr algn="ctr"/>
            <a:r>
              <a:rPr lang="en-US" sz="6600" b="1" i="1" dirty="0" smtClean="0">
                <a:solidFill>
                  <a:srgbClr val="0070C0"/>
                </a:solidFill>
                <a:latin typeface="Umbra" pitchFamily="18" charset="0"/>
                <a:ea typeface="Umbra" pitchFamily="18" charset="0"/>
                <a:cs typeface="Umbra" pitchFamily="18" charset="0"/>
              </a:rPr>
              <a:t>DÃY SỐ</a:t>
            </a:r>
            <a:endParaRPr lang="en-US" sz="6600" b="1" i="1" dirty="0">
              <a:solidFill>
                <a:srgbClr val="0070C0"/>
              </a:solidFill>
              <a:latin typeface="Umbra" pitchFamily="18" charset="0"/>
              <a:ea typeface="Umbra" pitchFamily="18" charset="0"/>
              <a:cs typeface="Umbra" pitchFamily="18" charset="0"/>
            </a:endParaRPr>
          </a:p>
        </p:txBody>
      </p:sp>
      <p:pic>
        <p:nvPicPr>
          <p:cNvPr id="3" name="Picture 4" descr="hibiscu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389439"/>
            <a:ext cx="2428913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40238342"/>
              </p:ext>
            </p:extLst>
          </p:nvPr>
        </p:nvGraphicFramePr>
        <p:xfrm>
          <a:off x="7086600" y="3863975"/>
          <a:ext cx="2000250" cy="183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0" name="Content Placeholder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63975"/>
                        <a:ext cx="2000250" cy="1831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2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7487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295400" y="157818"/>
            <a:ext cx="0" cy="1599016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71600" y="115655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latin typeface="Arial" pitchFamily="34" charset="0"/>
                <a:cs typeface="Arial" pitchFamily="34" charset="0"/>
              </a:rPr>
              <a:t>Cho dãy số sau. Khi đó số hạng thứ 5 của dãy u</a:t>
            </a:r>
            <a:r>
              <a:rPr lang="vi-VN" sz="2000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000">
                <a:latin typeface="Arial" pitchFamily="34" charset="0"/>
                <a:cs typeface="Arial" pitchFamily="34" charset="0"/>
              </a:rPr>
              <a:t> là</a:t>
            </a:r>
            <a:r>
              <a:rPr lang="vi-VN" sz="2000" smtClean="0">
                <a:latin typeface="Arial" pitchFamily="34" charset="0"/>
                <a:cs typeface="Arial" pitchFamily="34" charset="0"/>
              </a:rPr>
              <a:t>: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1600" y="2291291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000" smtClean="0">
                <a:latin typeface="Arial" pitchFamily="34" charset="0"/>
                <a:cs typeface="Arial" pitchFamily="34" charset="0"/>
              </a:rPr>
              <a:t>Ta có :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45181"/>
              </p:ext>
            </p:extLst>
          </p:nvPr>
        </p:nvGraphicFramePr>
        <p:xfrm>
          <a:off x="2895600" y="524216"/>
          <a:ext cx="1809750" cy="9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4216"/>
                        <a:ext cx="1809750" cy="9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64648"/>
              </p:ext>
            </p:extLst>
          </p:nvPr>
        </p:nvGraphicFramePr>
        <p:xfrm>
          <a:off x="2362200" y="3307291"/>
          <a:ext cx="1092200" cy="4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07291"/>
                        <a:ext cx="1092200" cy="45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67187"/>
              </p:ext>
            </p:extLst>
          </p:nvPr>
        </p:nvGraphicFramePr>
        <p:xfrm>
          <a:off x="2772464" y="2274601"/>
          <a:ext cx="1243013" cy="9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8" imgW="723600" imgH="482400" progId="Equation.DSMT4">
                  <p:embed/>
                </p:oleObj>
              </mc:Choice>
              <mc:Fallback>
                <p:oleObj name="Equation" r:id="rId8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64" y="2274601"/>
                        <a:ext cx="1243013" cy="9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20911"/>
              </p:ext>
            </p:extLst>
          </p:nvPr>
        </p:nvGraphicFramePr>
        <p:xfrm>
          <a:off x="2655891" y="3899958"/>
          <a:ext cx="936625" cy="4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91" y="3899958"/>
                        <a:ext cx="936625" cy="45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65405"/>
              </p:ext>
            </p:extLst>
          </p:nvPr>
        </p:nvGraphicFramePr>
        <p:xfrm>
          <a:off x="2655888" y="4492624"/>
          <a:ext cx="914400" cy="4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492624"/>
                        <a:ext cx="914400" cy="45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57653"/>
              </p:ext>
            </p:extLst>
          </p:nvPr>
        </p:nvGraphicFramePr>
        <p:xfrm>
          <a:off x="2655891" y="5027085"/>
          <a:ext cx="936625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91" y="5027085"/>
                        <a:ext cx="936625" cy="45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9890"/>
              </p:ext>
            </p:extLst>
          </p:nvPr>
        </p:nvGraphicFramePr>
        <p:xfrm>
          <a:off x="3621090" y="5050013"/>
          <a:ext cx="1560513" cy="35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6" imgW="888840" imgH="177480" progId="Equation.DSMT4">
                  <p:embed/>
                </p:oleObj>
              </mc:Choice>
              <mc:Fallback>
                <p:oleObj name="Equation" r:id="rId1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90" y="5050013"/>
                        <a:ext cx="1560513" cy="35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52400" y="200661"/>
            <a:ext cx="963397" cy="1070441"/>
            <a:chOff x="3886658" y="270359"/>
            <a:chExt cx="963397" cy="963397"/>
          </a:xfrm>
        </p:grpSpPr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658" y="270359"/>
              <a:ext cx="963397" cy="96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632" t="28725" r="43167" b="42551"/>
            <a:stretch/>
          </p:blipFill>
          <p:spPr>
            <a:xfrm>
              <a:off x="4150766" y="434813"/>
              <a:ext cx="497434" cy="607569"/>
            </a:xfrm>
            <a:prstGeom prst="rect">
              <a:avLst/>
            </a:prstGeom>
          </p:spPr>
        </p:pic>
      </p:grpSp>
      <p:sp>
        <p:nvSpPr>
          <p:cNvPr id="52" name="TextBox 51"/>
          <p:cNvSpPr txBox="1"/>
          <p:nvPr/>
        </p:nvSpPr>
        <p:spPr>
          <a:xfrm>
            <a:off x="1447800" y="1389878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A.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37829"/>
              </p:ext>
            </p:extLst>
          </p:nvPr>
        </p:nvGraphicFramePr>
        <p:xfrm>
          <a:off x="2057400" y="1418100"/>
          <a:ext cx="306388" cy="34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18100"/>
                        <a:ext cx="306388" cy="340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46355"/>
              </p:ext>
            </p:extLst>
          </p:nvPr>
        </p:nvGraphicFramePr>
        <p:xfrm>
          <a:off x="3941763" y="1451614"/>
          <a:ext cx="349250" cy="33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451614"/>
                        <a:ext cx="349250" cy="33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54254"/>
              </p:ext>
            </p:extLst>
          </p:nvPr>
        </p:nvGraphicFramePr>
        <p:xfrm>
          <a:off x="5791200" y="1446390"/>
          <a:ext cx="304800" cy="34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446390"/>
                        <a:ext cx="304800" cy="340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57373"/>
              </p:ext>
            </p:extLst>
          </p:nvPr>
        </p:nvGraphicFramePr>
        <p:xfrm>
          <a:off x="7848601" y="1446390"/>
          <a:ext cx="219075" cy="34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1446390"/>
                        <a:ext cx="219075" cy="340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2835859" y="1396933"/>
            <a:ext cx="1905000" cy="44456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9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7487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295400" y="157818"/>
            <a:ext cx="0" cy="1599016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71600" y="115655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latin typeface="Arial" pitchFamily="34" charset="0"/>
                <a:cs typeface="Arial" pitchFamily="34" charset="0"/>
              </a:rPr>
              <a:t>Cho dãy số sau. Khi đó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dirty="0" smtClean="0">
                <a:latin typeface="Arial" pitchFamily="34" charset="0"/>
                <a:cs typeface="Arial" pitchFamily="34" charset="0"/>
              </a:rPr>
              <a:t>số </a:t>
            </a:r>
            <a:r>
              <a:rPr lang="vi-VN" sz="2000" dirty="0">
                <a:latin typeface="Arial" pitchFamily="34" charset="0"/>
                <a:cs typeface="Arial" pitchFamily="34" charset="0"/>
              </a:rPr>
              <a:t>hạ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vi-VN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000" dirty="0">
                <a:latin typeface="Arial" pitchFamily="34" charset="0"/>
                <a:cs typeface="Arial" pitchFamily="34" charset="0"/>
              </a:rPr>
              <a:t>của dã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vi-VN" sz="2000" dirty="0" smtClean="0">
                <a:latin typeface="Arial" pitchFamily="34" charset="0"/>
                <a:cs typeface="Arial" pitchFamily="34" charset="0"/>
              </a:rPr>
              <a:t>u</a:t>
            </a:r>
            <a:r>
              <a:rPr lang="vi-VN" sz="2000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vi-VN" sz="2000" dirty="0" smtClean="0">
                <a:latin typeface="Arial" pitchFamily="34" charset="0"/>
                <a:cs typeface="Arial" pitchFamily="34" charset="0"/>
              </a:rPr>
              <a:t>là:</a:t>
            </a:r>
            <a:endParaRPr lang="vi-VN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1600" y="2291291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000" smtClean="0">
                <a:latin typeface="Arial" pitchFamily="34" charset="0"/>
                <a:cs typeface="Arial" pitchFamily="34" charset="0"/>
              </a:rPr>
              <a:t>Ta có :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66449"/>
              </p:ext>
            </p:extLst>
          </p:nvPr>
        </p:nvGraphicFramePr>
        <p:xfrm>
          <a:off x="2111375" y="523875"/>
          <a:ext cx="33797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1968480" imgH="482400" progId="Equation.DSMT4">
                  <p:embed/>
                </p:oleObj>
              </mc:Choice>
              <mc:Fallback>
                <p:oleObj name="Equation" r:id="rId4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23875"/>
                        <a:ext cx="337978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50453"/>
              </p:ext>
            </p:extLst>
          </p:nvPr>
        </p:nvGraphicFramePr>
        <p:xfrm>
          <a:off x="2428875" y="3332163"/>
          <a:ext cx="2295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332163"/>
                        <a:ext cx="2295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28560"/>
              </p:ext>
            </p:extLst>
          </p:nvPr>
        </p:nvGraphicFramePr>
        <p:xfrm>
          <a:off x="2619375" y="2239963"/>
          <a:ext cx="27908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8" imgW="1625400" imgH="482400" progId="Equation.DSMT4">
                  <p:embed/>
                </p:oleObj>
              </mc:Choice>
              <mc:Fallback>
                <p:oleObj name="Equation" r:id="rId8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239963"/>
                        <a:ext cx="27908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68734"/>
              </p:ext>
            </p:extLst>
          </p:nvPr>
        </p:nvGraphicFramePr>
        <p:xfrm>
          <a:off x="2438400" y="3771900"/>
          <a:ext cx="11160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71900"/>
                        <a:ext cx="11160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066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1447800" y="1389878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A.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04074"/>
              </p:ext>
            </p:extLst>
          </p:nvPr>
        </p:nvGraphicFramePr>
        <p:xfrm>
          <a:off x="1776412" y="1357313"/>
          <a:ext cx="1271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3" imgW="736560" imgH="241200" progId="Equation.DSMT4">
                  <p:embed/>
                </p:oleObj>
              </mc:Choice>
              <mc:Fallback>
                <p:oleObj name="Equation" r:id="rId1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2" y="1357313"/>
                        <a:ext cx="1271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5029200" y="1396933"/>
            <a:ext cx="1676400" cy="44456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3" y="489095"/>
            <a:ext cx="387668" cy="586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7591"/>
              </p:ext>
            </p:extLst>
          </p:nvPr>
        </p:nvGraphicFramePr>
        <p:xfrm>
          <a:off x="3608161" y="1436521"/>
          <a:ext cx="1192439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6" imgW="672840" imgH="228600" progId="Equation.DSMT4">
                  <p:embed/>
                </p:oleObj>
              </mc:Choice>
              <mc:Fallback>
                <p:oleObj name="Equation" r:id="rId1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08161" y="1436521"/>
                        <a:ext cx="1192439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10086"/>
              </p:ext>
            </p:extLst>
          </p:nvPr>
        </p:nvGraphicFramePr>
        <p:xfrm>
          <a:off x="5562600" y="1376936"/>
          <a:ext cx="809958" cy="4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18" imgW="457200" imgH="241200" progId="Equation.DSMT4">
                  <p:embed/>
                </p:oleObj>
              </mc:Choice>
              <mc:Fallback>
                <p:oleObj name="Equation" r:id="rId18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2600" y="1376936"/>
                        <a:ext cx="809958" cy="42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56014"/>
              </p:ext>
            </p:extLst>
          </p:nvPr>
        </p:nvGraphicFramePr>
        <p:xfrm>
          <a:off x="7341961" y="1416727"/>
          <a:ext cx="1192439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20" imgW="672840" imgH="228600" progId="Equation.DSMT4">
                  <p:embed/>
                </p:oleObj>
              </mc:Choice>
              <mc:Fallback>
                <p:oleObj name="Equation" r:id="rId2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41961" y="1416727"/>
                        <a:ext cx="1192439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40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7487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295400" y="157818"/>
            <a:ext cx="0" cy="1599016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71600" y="115655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latin typeface="Arial" pitchFamily="34" charset="0"/>
                <a:cs typeface="Arial" pitchFamily="34" charset="0"/>
              </a:rPr>
              <a:t>Cho dãy số sau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ặ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ư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ây</a:t>
            </a:r>
            <a:endParaRPr lang="vi-VN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1600" y="2291291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000" smtClean="0">
                <a:latin typeface="Arial" pitchFamily="34" charset="0"/>
                <a:cs typeface="Arial" pitchFamily="34" charset="0"/>
              </a:rPr>
              <a:t>Ta có :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88316"/>
              </p:ext>
            </p:extLst>
          </p:nvPr>
        </p:nvGraphicFramePr>
        <p:xfrm>
          <a:off x="3211513" y="608013"/>
          <a:ext cx="1177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608013"/>
                        <a:ext cx="1177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99442"/>
              </p:ext>
            </p:extLst>
          </p:nvPr>
        </p:nvGraphicFramePr>
        <p:xfrm>
          <a:off x="2895600" y="2857500"/>
          <a:ext cx="12922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57500"/>
                        <a:ext cx="129222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37013"/>
              </p:ext>
            </p:extLst>
          </p:nvPr>
        </p:nvGraphicFramePr>
        <p:xfrm>
          <a:off x="2620645" y="2115108"/>
          <a:ext cx="1177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645" y="2115108"/>
                        <a:ext cx="1177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87813"/>
              </p:ext>
            </p:extLst>
          </p:nvPr>
        </p:nvGraphicFramePr>
        <p:xfrm>
          <a:off x="2895600" y="3619500"/>
          <a:ext cx="1227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19500"/>
                        <a:ext cx="12271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066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1447800" y="1389878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A.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 		</a:t>
            </a:r>
            <a:r>
              <a:rPr lang="en-US" sz="2000" b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.</a:t>
            </a:r>
            <a:endParaRPr lang="vi-VN" sz="20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85155"/>
              </p:ext>
            </p:extLst>
          </p:nvPr>
        </p:nvGraphicFramePr>
        <p:xfrm>
          <a:off x="1981200" y="1296988"/>
          <a:ext cx="3952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3" imgW="228600" imgH="304560" progId="Equation.DSMT4">
                  <p:embed/>
                </p:oleObj>
              </mc:Choice>
              <mc:Fallback>
                <p:oleObj name="Equation" r:id="rId13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6988"/>
                        <a:ext cx="3952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124200" y="1396933"/>
            <a:ext cx="1295400" cy="44456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3824"/>
              </p:ext>
            </p:extLst>
          </p:nvPr>
        </p:nvGraphicFramePr>
        <p:xfrm>
          <a:off x="3725942" y="1409700"/>
          <a:ext cx="172878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5942" y="1409700"/>
                        <a:ext cx="172878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48034"/>
              </p:ext>
            </p:extLst>
          </p:nvPr>
        </p:nvGraphicFramePr>
        <p:xfrm>
          <a:off x="5562600" y="1320800"/>
          <a:ext cx="4048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7" imgW="228600" imgH="304560" progId="Equation.DSMT4">
                  <p:embed/>
                </p:oleObj>
              </mc:Choice>
              <mc:Fallback>
                <p:oleObj name="Equation" r:id="rId17" imgW="228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62600" y="1320800"/>
                        <a:ext cx="404812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09105"/>
              </p:ext>
            </p:extLst>
          </p:nvPr>
        </p:nvGraphicFramePr>
        <p:xfrm>
          <a:off x="7420451" y="1442484"/>
          <a:ext cx="246222" cy="34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20451" y="1442484"/>
                        <a:ext cx="246222" cy="347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026" y="452989"/>
            <a:ext cx="398145" cy="565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62085"/>
              </p:ext>
            </p:extLst>
          </p:nvPr>
        </p:nvGraphicFramePr>
        <p:xfrm>
          <a:off x="4267200" y="3848100"/>
          <a:ext cx="347709" cy="26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67200" y="3848100"/>
                        <a:ext cx="347709" cy="26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676400" y="4577536"/>
                <a:ext cx="52578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577536"/>
                <a:ext cx="5257800" cy="430887"/>
              </a:xfrm>
              <a:prstGeom prst="rect">
                <a:avLst/>
              </a:prstGeom>
              <a:blipFill rotWithShape="1">
                <a:blip r:embed="rId24"/>
                <a:stretch>
                  <a:fillRect l="-1390" t="-845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2484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7" grpId="0" animBg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467600" y="3638419"/>
            <a:ext cx="609600" cy="677333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77200" y="3426752"/>
            <a:ext cx="0" cy="42333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077200" y="344792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76200" y="461433"/>
            <a:ext cx="4098427" cy="4910667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7" y="-1737"/>
            <a:ext cx="1437057" cy="573519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201" y="-1737"/>
            <a:ext cx="1437057" cy="573519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46904" y="825500"/>
            <a:ext cx="1660188" cy="3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95699" y="1214485"/>
            <a:ext cx="2507896" cy="370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70402" y="991041"/>
            <a:ext cx="542890" cy="38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5720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9"/>
            <a:ext cx="8991600" cy="1494763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347067" y="148171"/>
            <a:ext cx="2591" cy="1354662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28295" y="148169"/>
            <a:ext cx="7656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latin typeface="Arial" pitchFamily="34" charset="0"/>
                <a:cs typeface="Arial" pitchFamily="34" charset="0"/>
              </a:rPr>
              <a:t>Viết năm số hạng đầu của dãy số có số hạng tổng quát u</a:t>
            </a:r>
            <a:r>
              <a:rPr lang="vi-VN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>
                <a:latin typeface="Arial" pitchFamily="34" charset="0"/>
                <a:cs typeface="Arial" pitchFamily="34" charset="0"/>
              </a:rPr>
              <a:t> cho bởi công thức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1627" y="290282"/>
            <a:ext cx="963397" cy="1070441"/>
            <a:chOff x="5562600" y="1802396"/>
            <a:chExt cx="963397" cy="963397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1802396"/>
              <a:ext cx="963397" cy="96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12" t="30400" r="44281" b="40853"/>
            <a:stretch/>
          </p:blipFill>
          <p:spPr>
            <a:xfrm>
              <a:off x="5827472" y="1981548"/>
              <a:ext cx="419709" cy="608033"/>
            </a:xfrm>
            <a:prstGeom prst="rect">
              <a:avLst/>
            </a:prstGeom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20549"/>
              </p:ext>
            </p:extLst>
          </p:nvPr>
        </p:nvGraphicFramePr>
        <p:xfrm>
          <a:off x="2514600" y="593173"/>
          <a:ext cx="5073650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6" imgW="2831760" imgH="419040" progId="Equation.DSMT4">
                  <p:embed/>
                </p:oleObj>
              </mc:Choice>
              <mc:Fallback>
                <p:oleObj name="Equation" r:id="rId6" imgW="283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593173"/>
                        <a:ext cx="5073650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648200" y="1684471"/>
            <a:ext cx="0" cy="3459029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37579"/>
              </p:ext>
            </p:extLst>
          </p:nvPr>
        </p:nvGraphicFramePr>
        <p:xfrm>
          <a:off x="203201" y="1684514"/>
          <a:ext cx="1751013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201" y="1684514"/>
                        <a:ext cx="1751013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9090"/>
              </p:ext>
            </p:extLst>
          </p:nvPr>
        </p:nvGraphicFramePr>
        <p:xfrm>
          <a:off x="450866" y="2548820"/>
          <a:ext cx="1843087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866" y="2548820"/>
                        <a:ext cx="1843087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17084"/>
              </p:ext>
            </p:extLst>
          </p:nvPr>
        </p:nvGraphicFramePr>
        <p:xfrm>
          <a:off x="2362200" y="2548820"/>
          <a:ext cx="1820862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2" imgW="1015920" imgH="393480" progId="Equation.DSMT4">
                  <p:embed/>
                </p:oleObj>
              </mc:Choice>
              <mc:Fallback>
                <p:oleObj name="Equation" r:id="rId12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200" y="2548820"/>
                        <a:ext cx="1820862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86280"/>
              </p:ext>
            </p:extLst>
          </p:nvPr>
        </p:nvGraphicFramePr>
        <p:xfrm>
          <a:off x="633428" y="3397251"/>
          <a:ext cx="1660525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4" imgW="927000" imgH="393480" progId="Equation.DSMT4">
                  <p:embed/>
                </p:oleObj>
              </mc:Choice>
              <mc:Fallback>
                <p:oleObj name="Equation" r:id="rId14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3428" y="3397251"/>
                        <a:ext cx="1660525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99059"/>
              </p:ext>
            </p:extLst>
          </p:nvPr>
        </p:nvGraphicFramePr>
        <p:xfrm>
          <a:off x="2393950" y="3397251"/>
          <a:ext cx="1911350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3950" y="3397251"/>
                        <a:ext cx="1911350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09314"/>
              </p:ext>
            </p:extLst>
          </p:nvPr>
        </p:nvGraphicFramePr>
        <p:xfrm>
          <a:off x="473090" y="4390320"/>
          <a:ext cx="1820863" cy="78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3090" y="4390320"/>
                        <a:ext cx="1820863" cy="78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70117"/>
              </p:ext>
            </p:extLst>
          </p:nvPr>
        </p:nvGraphicFramePr>
        <p:xfrm>
          <a:off x="4876800" y="1672166"/>
          <a:ext cx="1682750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0" imgW="939600" imgH="419040" progId="Equation.DSMT4">
                  <p:embed/>
                </p:oleObj>
              </mc:Choice>
              <mc:Fallback>
                <p:oleObj name="Equation" r:id="rId20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76800" y="1672166"/>
                        <a:ext cx="1682750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5856"/>
              </p:ext>
            </p:extLst>
          </p:nvPr>
        </p:nvGraphicFramePr>
        <p:xfrm>
          <a:off x="4951413" y="2612319"/>
          <a:ext cx="1935162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22" imgW="1079280" imgH="419040" progId="Equation.DSMT4">
                  <p:embed/>
                </p:oleObj>
              </mc:Choice>
              <mc:Fallback>
                <p:oleObj name="Equation" r:id="rId22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51413" y="2612319"/>
                        <a:ext cx="1935162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7775"/>
              </p:ext>
            </p:extLst>
          </p:nvPr>
        </p:nvGraphicFramePr>
        <p:xfrm>
          <a:off x="6977066" y="2612319"/>
          <a:ext cx="1798637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24" imgW="1002960" imgH="419040" progId="Equation.DSMT4">
                  <p:embed/>
                </p:oleObj>
              </mc:Choice>
              <mc:Fallback>
                <p:oleObj name="Equation" r:id="rId24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77066" y="2612319"/>
                        <a:ext cx="1798637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57540"/>
              </p:ext>
            </p:extLst>
          </p:nvPr>
        </p:nvGraphicFramePr>
        <p:xfrm>
          <a:off x="5226053" y="3460750"/>
          <a:ext cx="1660525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26" imgW="927000" imgH="419040" progId="Equation.DSMT4">
                  <p:embed/>
                </p:oleObj>
              </mc:Choice>
              <mc:Fallback>
                <p:oleObj name="Equation" r:id="rId26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26053" y="3460750"/>
                        <a:ext cx="1660525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5857"/>
              </p:ext>
            </p:extLst>
          </p:nvPr>
        </p:nvGraphicFramePr>
        <p:xfrm>
          <a:off x="6954838" y="3460750"/>
          <a:ext cx="1935162" cy="83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28" imgW="1079280" imgH="419040" progId="Equation.DSMT4">
                  <p:embed/>
                </p:oleObj>
              </mc:Choice>
              <mc:Fallback>
                <p:oleObj name="Equation" r:id="rId28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54838" y="3460750"/>
                        <a:ext cx="1935162" cy="83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34718"/>
              </p:ext>
            </p:extLst>
          </p:nvPr>
        </p:nvGraphicFramePr>
        <p:xfrm>
          <a:off x="5065715" y="4393847"/>
          <a:ext cx="1820863" cy="83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30" imgW="1015920" imgH="419040" progId="Equation.DSMT4">
                  <p:embed/>
                </p:oleObj>
              </mc:Choice>
              <mc:Fallback>
                <p:oleObj name="Equation" r:id="rId30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65715" y="4393847"/>
                        <a:ext cx="1820863" cy="83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465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664097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347067" y="148173"/>
            <a:ext cx="2591" cy="1498628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28295" y="201080"/>
            <a:ext cx="7656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latin typeface="Arial" pitchFamily="34" charset="0"/>
                <a:cs typeface="Arial" pitchFamily="34" charset="0"/>
              </a:rPr>
              <a:t>Cho dãy số (u</a:t>
            </a:r>
            <a:r>
              <a:rPr lang="vi-VN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>
                <a:latin typeface="Arial" pitchFamily="34" charset="0"/>
                <a:cs typeface="Arial" pitchFamily="34" charset="0"/>
              </a:rPr>
              <a:t>), biết </a:t>
            </a:r>
            <a:r>
              <a:rPr lang="en-US" smtClean="0">
                <a:latin typeface="Arial" pitchFamily="34" charset="0"/>
                <a:cs typeface="Arial" pitchFamily="34" charset="0"/>
              </a:rPr>
              <a:t> :</a:t>
            </a:r>
            <a:br>
              <a:rPr lang="en-US" smtClean="0">
                <a:latin typeface="Arial" pitchFamily="34" charset="0"/>
                <a:cs typeface="Arial" pitchFamily="34" charset="0"/>
              </a:rPr>
            </a:br>
            <a:r>
              <a:rPr lang="en-US" smtClean="0">
                <a:latin typeface="Arial" pitchFamily="34" charset="0"/>
                <a:cs typeface="Arial" pitchFamily="34" charset="0"/>
              </a:rPr>
              <a:t>a) Viết 5 số hạng đầu của dãy số.</a:t>
            </a:r>
            <a:endParaRPr lang="vi-VN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55" y="1926167"/>
            <a:ext cx="1418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) 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: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97239"/>
              </p:ext>
            </p:extLst>
          </p:nvPr>
        </p:nvGraphicFramePr>
        <p:xfrm>
          <a:off x="3910013" y="258763"/>
          <a:ext cx="3349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0013" y="258763"/>
                        <a:ext cx="33496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419600" y="1974652"/>
            <a:ext cx="0" cy="3459029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1447"/>
              </p:ext>
            </p:extLst>
          </p:nvPr>
        </p:nvGraphicFramePr>
        <p:xfrm>
          <a:off x="1093788" y="1919288"/>
          <a:ext cx="3160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6" imgW="1765080" imgH="228600" progId="Equation.DSMT4">
                  <p:embed/>
                </p:oleObj>
              </mc:Choice>
              <mc:Fallback>
                <p:oleObj name="Equation" r:id="rId6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3788" y="1919288"/>
                        <a:ext cx="316071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36219" y="1139539"/>
            <a:ext cx="76565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dirty="0">
                <a:latin typeface="Arial" pitchFamily="34" charset="0"/>
                <a:cs typeface="Arial" pitchFamily="34" charset="0"/>
              </a:rPr>
              <a:t>Chứng minh bằng phương pháp quy nạp: u</a:t>
            </a:r>
            <a:r>
              <a:rPr lang="vi-VN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vi-VN" dirty="0">
                <a:latin typeface="Arial" pitchFamily="34" charset="0"/>
                <a:cs typeface="Arial" pitchFamily="34" charset="0"/>
              </a:rPr>
              <a:t> = 3n – 4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471267"/>
              </p:ext>
            </p:extLst>
          </p:nvPr>
        </p:nvGraphicFramePr>
        <p:xfrm>
          <a:off x="684213" y="2324100"/>
          <a:ext cx="8397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213" y="2324100"/>
                        <a:ext cx="83978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851163"/>
              </p:ext>
            </p:extLst>
          </p:nvPr>
        </p:nvGraphicFramePr>
        <p:xfrm>
          <a:off x="666305" y="2781300"/>
          <a:ext cx="2476500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6305" y="2781300"/>
                        <a:ext cx="2476500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28847"/>
              </p:ext>
            </p:extLst>
          </p:nvPr>
        </p:nvGraphicFramePr>
        <p:xfrm>
          <a:off x="666305" y="3390900"/>
          <a:ext cx="2362200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2" imgW="1320480" imgH="228600" progId="Equation.DSMT4">
                  <p:embed/>
                </p:oleObj>
              </mc:Choice>
              <mc:Fallback>
                <p:oleObj name="Equation" r:id="rId12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305" y="3390900"/>
                        <a:ext cx="2362200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4006"/>
              </p:ext>
            </p:extLst>
          </p:nvPr>
        </p:nvGraphicFramePr>
        <p:xfrm>
          <a:off x="666305" y="4000500"/>
          <a:ext cx="2338388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305" y="4000500"/>
                        <a:ext cx="2338388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04038"/>
              </p:ext>
            </p:extLst>
          </p:nvPr>
        </p:nvGraphicFramePr>
        <p:xfrm>
          <a:off x="666307" y="4610100"/>
          <a:ext cx="2428875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6" imgW="1358640" imgH="228600" progId="Equation.DSMT4">
                  <p:embed/>
                </p:oleObj>
              </mc:Choice>
              <mc:Fallback>
                <p:oleObj name="Equation" r:id="rId16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6307" y="4610100"/>
                        <a:ext cx="2428875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8805" y="5089499"/>
            <a:ext cx="441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dirty="0">
                <a:latin typeface="Arial" pitchFamily="34" charset="0"/>
                <a:cs typeface="Arial" pitchFamily="34" charset="0"/>
              </a:rPr>
              <a:t>Chứng minh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vi-VN" dirty="0">
                <a:latin typeface="Arial" pitchFamily="34" charset="0"/>
                <a:cs typeface="Arial" pitchFamily="34" charset="0"/>
              </a:rPr>
              <a:t>u</a:t>
            </a:r>
            <a:r>
              <a:rPr lang="vi-VN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vi-VN" dirty="0">
                <a:latin typeface="Arial" pitchFamily="34" charset="0"/>
                <a:cs typeface="Arial" pitchFamily="34" charset="0"/>
              </a:rPr>
              <a:t> = 3n – </a:t>
            </a:r>
            <a:r>
              <a:rPr lang="vi-VN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1)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49140" y="1856917"/>
            <a:ext cx="441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 = 1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u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3.1 – 4 = -1 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)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4549140" y="2316087"/>
                <a:ext cx="4419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Giả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sử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(1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đú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n = k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1 ,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tức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ta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:</a:t>
                </a:r>
                <a:endParaRPr lang="vi-VN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140" y="2316087"/>
                <a:ext cx="4419600" cy="646331"/>
              </a:xfrm>
              <a:prstGeom prst="rect">
                <a:avLst/>
              </a:prstGeom>
              <a:blipFill rotWithShape="1">
                <a:blip r:embed="rId18"/>
                <a:stretch>
                  <a:fillRect l="-110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24892"/>
              </p:ext>
            </p:extLst>
          </p:nvPr>
        </p:nvGraphicFramePr>
        <p:xfrm>
          <a:off x="5547071" y="2721647"/>
          <a:ext cx="1325563" cy="48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9" imgW="698400" imgH="228600" progId="Equation.DSMT4">
                  <p:embed/>
                </p:oleObj>
              </mc:Choice>
              <mc:Fallback>
                <p:oleObj name="Equation" r:id="rId1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47071" y="2721647"/>
                        <a:ext cx="1325563" cy="48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579925" y="31623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inh (1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=k+1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79925" y="3631168"/>
            <a:ext cx="2300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ứ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inh 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9742"/>
              </p:ext>
            </p:extLst>
          </p:nvPr>
        </p:nvGraphicFramePr>
        <p:xfrm>
          <a:off x="6758940" y="3595159"/>
          <a:ext cx="2024063" cy="48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8940" y="3595159"/>
                        <a:ext cx="2024063" cy="48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629152" y="4099560"/>
            <a:ext cx="152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ậ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: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78681"/>
              </p:ext>
            </p:extLst>
          </p:nvPr>
        </p:nvGraphicFramePr>
        <p:xfrm>
          <a:off x="6067425" y="4052888"/>
          <a:ext cx="27955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23" imgW="1473120" imgH="228600" progId="Equation.DSMT4">
                  <p:embed/>
                </p:oleObj>
              </mc:Choice>
              <mc:Fallback>
                <p:oleObj name="Equation" r:id="rId23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67425" y="4052888"/>
                        <a:ext cx="2795588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67929"/>
              </p:ext>
            </p:extLst>
          </p:nvPr>
        </p:nvGraphicFramePr>
        <p:xfrm>
          <a:off x="7427278" y="4562476"/>
          <a:ext cx="1541462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25" imgW="812520" imgH="203040" progId="Equation.DSMT4">
                  <p:embed/>
                </p:oleObj>
              </mc:Choice>
              <mc:Fallback>
                <p:oleObj name="Equation" r:id="rId25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27278" y="4562476"/>
                        <a:ext cx="1541462" cy="428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96290" y="164424"/>
            <a:ext cx="963397" cy="1070441"/>
            <a:chOff x="906405" y="270358"/>
            <a:chExt cx="963397" cy="963397"/>
          </a:xfrm>
        </p:grpSpPr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405" y="270358"/>
              <a:ext cx="963397" cy="96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58" t="27128" r="42747" b="38979"/>
            <a:stretch/>
          </p:blipFill>
          <p:spPr>
            <a:xfrm>
              <a:off x="1105405" y="381507"/>
              <a:ext cx="565395" cy="716890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4677005" y="4940469"/>
            <a:ext cx="294299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vi-VN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vi-VN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vi-VN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n – 4</a:t>
            </a:r>
          </a:p>
        </p:txBody>
      </p:sp>
    </p:spTree>
    <p:extLst>
      <p:ext uri="{BB962C8B-B14F-4D97-AF65-F5344CB8AC3E}">
        <p14:creationId xmlns:p14="http://schemas.microsoft.com/office/powerpoint/2010/main" val="343361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50" grpId="0"/>
      <p:bldP spid="51" grpId="0"/>
      <p:bldP spid="52" grpId="0"/>
      <p:bldP spid="54" grpId="0"/>
      <p:bldP spid="55" grpId="0"/>
      <p:bldP spid="57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918096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148169"/>
            <a:ext cx="8839200" cy="11077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371600" y="196937"/>
            <a:ext cx="0" cy="1729231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600200" y="112268"/>
            <a:ext cx="7391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dirty="0" err="1">
                <a:latin typeface="Arial" pitchFamily="34" charset="0"/>
                <a:cs typeface="Arial" pitchFamily="34" charset="0"/>
              </a:rPr>
              <a:t>Dãy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ES" dirty="0">
                <a:latin typeface="Arial" pitchFamily="34" charset="0"/>
                <a:cs typeface="Arial" pitchFamily="34" charset="0"/>
              </a:rPr>
              <a:t> (u</a:t>
            </a:r>
            <a:r>
              <a:rPr lang="es-ES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s-ES" dirty="0">
                <a:latin typeface="Arial" pitchFamily="34" charset="0"/>
                <a:cs typeface="Arial" pitchFamily="34" charset="0"/>
              </a:rPr>
              <a:t>)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bởi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: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99342" y="347727"/>
            <a:ext cx="963397" cy="1070441"/>
            <a:chOff x="2073706" y="1516631"/>
            <a:chExt cx="963397" cy="963397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3706" y="1516631"/>
              <a:ext cx="963397" cy="96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816" t="29257" r="44512" b="41486"/>
            <a:stretch/>
          </p:blipFill>
          <p:spPr>
            <a:xfrm>
              <a:off x="2358954" y="1690851"/>
              <a:ext cx="422897" cy="618820"/>
            </a:xfrm>
            <a:prstGeom prst="rect">
              <a:avLst/>
            </a:prstGeom>
          </p:spPr>
        </p:pic>
      </p:grpSp>
      <p:sp>
        <p:nvSpPr>
          <p:cNvPr id="28" name="TextBox 27"/>
          <p:cNvSpPr txBox="1"/>
          <p:nvPr/>
        </p:nvSpPr>
        <p:spPr>
          <a:xfrm>
            <a:off x="1365631" y="2095500"/>
            <a:ext cx="4120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Arial" pitchFamily="34" charset="0"/>
                <a:cs typeface="Arial" pitchFamily="34" charset="0"/>
              </a:rPr>
              <a:t>a) N</a:t>
            </a:r>
            <a:r>
              <a:rPr lang="vi-VN" sz="2000" smtClean="0">
                <a:latin typeface="Arial" pitchFamily="34" charset="0"/>
                <a:cs typeface="Arial" pitchFamily="34" charset="0"/>
              </a:rPr>
              <a:t>ăm </a:t>
            </a:r>
            <a:r>
              <a:rPr lang="vi-VN" sz="2000">
                <a:latin typeface="Arial" pitchFamily="34" charset="0"/>
                <a:cs typeface="Arial" pitchFamily="34" charset="0"/>
              </a:rPr>
              <a:t>số hạng đầu của dãy số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14304"/>
              </p:ext>
            </p:extLst>
          </p:nvPr>
        </p:nvGraphicFramePr>
        <p:xfrm>
          <a:off x="3962400" y="49279"/>
          <a:ext cx="3598862" cy="63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1866600" imgH="291960" progId="Equation.DSMT4">
                  <p:embed/>
                </p:oleObj>
              </mc:Choice>
              <mc:Fallback>
                <p:oleObj name="Equation" r:id="rId6" imgW="1866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279"/>
                        <a:ext cx="3598862" cy="633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00200" y="589218"/>
            <a:ext cx="7391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>
                <a:latin typeface="Arial" pitchFamily="34" charset="0"/>
                <a:cs typeface="Arial" pitchFamily="34" charset="0"/>
              </a:rPr>
              <a:t>a. Viết năm số hạng đầu của dãy số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11173" y="1041907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>
                <a:latin typeface="Arial" pitchFamily="34" charset="0"/>
                <a:cs typeface="Arial" pitchFamily="34" charset="0"/>
              </a:rPr>
              <a:t>b. Dự đoán công thức số hạng tổng quát u</a:t>
            </a:r>
            <a:r>
              <a:rPr lang="vi-VN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vi-VN" dirty="0">
                <a:latin typeface="Arial" pitchFamily="34" charset="0"/>
                <a:cs typeface="Arial" pitchFamily="34" charset="0"/>
              </a:rPr>
              <a:t> và chứng minh công thức đó bằng phương pháp quy nạp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29517"/>
              </p:ext>
            </p:extLst>
          </p:nvPr>
        </p:nvGraphicFramePr>
        <p:xfrm>
          <a:off x="2847978" y="2561169"/>
          <a:ext cx="681037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8" y="2561169"/>
                        <a:ext cx="681037" cy="45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90728"/>
              </p:ext>
            </p:extLst>
          </p:nvPr>
        </p:nvGraphicFramePr>
        <p:xfrm>
          <a:off x="2847975" y="3113266"/>
          <a:ext cx="3157538" cy="5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113266"/>
                        <a:ext cx="3157538" cy="58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76864"/>
              </p:ext>
            </p:extLst>
          </p:nvPr>
        </p:nvGraphicFramePr>
        <p:xfrm>
          <a:off x="2847975" y="3688292"/>
          <a:ext cx="3452812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1930320" imgH="330120" progId="Equation.DSMT4">
                  <p:embed/>
                </p:oleObj>
              </mc:Choice>
              <mc:Fallback>
                <p:oleObj name="Equation" r:id="rId12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688292"/>
                        <a:ext cx="3452812" cy="656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18502"/>
              </p:ext>
            </p:extLst>
          </p:nvPr>
        </p:nvGraphicFramePr>
        <p:xfrm>
          <a:off x="2847975" y="4402668"/>
          <a:ext cx="3452812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4" imgW="1930320" imgH="330120" progId="Equation.DSMT4">
                  <p:embed/>
                </p:oleObj>
              </mc:Choice>
              <mc:Fallback>
                <p:oleObj name="Equation" r:id="rId14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402668"/>
                        <a:ext cx="3452812" cy="656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11703"/>
              </p:ext>
            </p:extLst>
          </p:nvPr>
        </p:nvGraphicFramePr>
        <p:xfrm>
          <a:off x="2847977" y="4995333"/>
          <a:ext cx="3476625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6" imgW="1942920" imgH="330120" progId="Equation.DSMT4">
                  <p:embed/>
                </p:oleObj>
              </mc:Choice>
              <mc:Fallback>
                <p:oleObj name="Equation" r:id="rId16" imgW="194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7" y="4995333"/>
                        <a:ext cx="3476625" cy="656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17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76200" y="92738"/>
            <a:ext cx="8991600" cy="14693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9342" y="266701"/>
            <a:ext cx="963397" cy="1070441"/>
            <a:chOff x="2073706" y="1516631"/>
            <a:chExt cx="963397" cy="963397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3706" y="1516631"/>
              <a:ext cx="963397" cy="963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816" t="29257" r="44512" b="41486"/>
            <a:stretch/>
          </p:blipFill>
          <p:spPr>
            <a:xfrm>
              <a:off x="2358954" y="1690851"/>
              <a:ext cx="422897" cy="618820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/>
        </p:nvCxnSpPr>
        <p:spPr>
          <a:xfrm flipV="1">
            <a:off x="1371600" y="196937"/>
            <a:ext cx="0" cy="122123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00200" y="112268"/>
            <a:ext cx="7391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s-ES" dirty="0" err="1">
                <a:latin typeface="Arial" pitchFamily="34" charset="0"/>
                <a:cs typeface="Arial" pitchFamily="34" charset="0"/>
              </a:rPr>
              <a:t>Dãy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s-ES" dirty="0">
                <a:latin typeface="Arial" pitchFamily="34" charset="0"/>
                <a:cs typeface="Arial" pitchFamily="34" charset="0"/>
              </a:rPr>
              <a:t> (u</a:t>
            </a:r>
            <a:r>
              <a:rPr lang="es-ES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s-ES" dirty="0">
                <a:latin typeface="Arial" pitchFamily="34" charset="0"/>
                <a:cs typeface="Arial" pitchFamily="34" charset="0"/>
              </a:rPr>
              <a:t>)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>
                <a:latin typeface="Arial" pitchFamily="34" charset="0"/>
                <a:cs typeface="Arial" pitchFamily="34" charset="0"/>
              </a:rPr>
              <a:t>bởi</a:t>
            </a:r>
            <a:r>
              <a:rPr lang="es-ES" dirty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: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11173" y="571500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dirty="0">
                <a:latin typeface="Arial" pitchFamily="34" charset="0"/>
                <a:cs typeface="Arial" pitchFamily="34" charset="0"/>
              </a:rPr>
              <a:t>b. Dự đoán công thức số hạng tổng quát u</a:t>
            </a:r>
            <a:r>
              <a:rPr lang="vi-VN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vi-VN" dirty="0">
                <a:latin typeface="Arial" pitchFamily="34" charset="0"/>
                <a:cs typeface="Arial" pitchFamily="34" charset="0"/>
              </a:rPr>
              <a:t> và chứng minh công thức đó bằng phương pháp quy nạp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60069"/>
              </p:ext>
            </p:extLst>
          </p:nvPr>
        </p:nvGraphicFramePr>
        <p:xfrm>
          <a:off x="3962400" y="78006"/>
          <a:ext cx="3271694" cy="5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6" imgW="1866600" imgH="291960" progId="Equation.DSMT4">
                  <p:embed/>
                </p:oleObj>
              </mc:Choice>
              <mc:Fallback>
                <p:oleObj name="Equation" r:id="rId6" imgW="1866600" imgH="2919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78006"/>
                        <a:ext cx="3271694" cy="57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54" y="1638300"/>
            <a:ext cx="8067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oá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ạ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(1)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53565"/>
              </p:ext>
            </p:extLst>
          </p:nvPr>
        </p:nvGraphicFramePr>
        <p:xfrm>
          <a:off x="6241099" y="1568768"/>
          <a:ext cx="1302703" cy="45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1099" y="1568768"/>
                        <a:ext cx="1302703" cy="45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99342" y="2160032"/>
            <a:ext cx="6924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 = 1, 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                             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 = 1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1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26701"/>
              </p:ext>
            </p:extLst>
          </p:nvPr>
        </p:nvGraphicFramePr>
        <p:xfrm>
          <a:off x="2021323" y="2089303"/>
          <a:ext cx="1636279" cy="44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0" imgW="1117440" imgH="304560" progId="Equation.DSMT4">
                  <p:embed/>
                </p:oleObj>
              </mc:Choice>
              <mc:Fallback>
                <p:oleObj name="Equation" r:id="rId10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1323" y="2089303"/>
                        <a:ext cx="1636279" cy="446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351742" y="2654619"/>
                <a:ext cx="69244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Giả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sử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(1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đú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n = k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1, ta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                              </a:t>
                </a:r>
              </a:p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Ta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ần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hứ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minh (1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ũ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đú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n = k + 1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tức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chứng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minh </a:t>
                </a:r>
                <a:endParaRPr lang="vi-VN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42" y="2654619"/>
                <a:ext cx="6924445" cy="646331"/>
              </a:xfrm>
              <a:prstGeom prst="rect">
                <a:avLst/>
              </a:prstGeom>
              <a:blipFill rotWithShape="1">
                <a:blip r:embed="rId12"/>
                <a:stretch>
                  <a:fillRect l="-792" t="-4717" r="-132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14563"/>
              </p:ext>
            </p:extLst>
          </p:nvPr>
        </p:nvGraphicFramePr>
        <p:xfrm>
          <a:off x="4376740" y="2562226"/>
          <a:ext cx="12652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3" imgW="863280" imgH="304560" progId="Equation.DSMT4">
                  <p:embed/>
                </p:oleObj>
              </mc:Choice>
              <mc:Fallback>
                <p:oleObj name="Equation" r:id="rId13" imgW="86328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40" y="2562226"/>
                        <a:ext cx="12652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46114"/>
              </p:ext>
            </p:extLst>
          </p:nvPr>
        </p:nvGraphicFramePr>
        <p:xfrm>
          <a:off x="2619377" y="3390900"/>
          <a:ext cx="1952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5" imgW="1333440" imgH="304560" progId="Equation.DSMT4">
                  <p:embed/>
                </p:oleObj>
              </mc:Choice>
              <mc:Fallback>
                <p:oleObj name="Equation" r:id="rId15" imgW="13334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7" y="3390900"/>
                        <a:ext cx="19526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8183" y="3924300"/>
            <a:ext cx="1773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Thậ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935788"/>
              </p:ext>
            </p:extLst>
          </p:nvPr>
        </p:nvGraphicFramePr>
        <p:xfrm>
          <a:off x="2147668" y="3821051"/>
          <a:ext cx="1513897" cy="57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7" imgW="863280" imgH="291960" progId="Equation.DSMT4">
                  <p:embed/>
                </p:oleObj>
              </mc:Choice>
              <mc:Fallback>
                <p:oleObj name="Equation" r:id="rId17" imgW="86328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68" y="3821051"/>
                        <a:ext cx="1513897" cy="575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9846"/>
              </p:ext>
            </p:extLst>
          </p:nvPr>
        </p:nvGraphicFramePr>
        <p:xfrm>
          <a:off x="3813963" y="3943351"/>
          <a:ext cx="1328896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9" imgW="749160" imgH="228600" progId="Equation.DSMT4">
                  <p:embed/>
                </p:oleObj>
              </mc:Choice>
              <mc:Fallback>
                <p:oleObj name="Equation" r:id="rId1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3963" y="3943351"/>
                        <a:ext cx="1328896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09674"/>
              </p:ext>
            </p:extLst>
          </p:nvPr>
        </p:nvGraphicFramePr>
        <p:xfrm>
          <a:off x="5333545" y="3924301"/>
          <a:ext cx="1370383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21" imgW="850680" imgH="253800" progId="Equation.DSMT4">
                  <p:embed/>
                </p:oleObj>
              </mc:Choice>
              <mc:Fallback>
                <p:oleObj name="Equation" r:id="rId21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3545" y="3924301"/>
                        <a:ext cx="1370383" cy="40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781800" y="39243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Arial" pitchFamily="34" charset="0"/>
                <a:cs typeface="Arial" pitchFamily="34" charset="0"/>
              </a:rPr>
              <a:t>Điều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chứng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minh</a:t>
            </a:r>
            <a:endParaRPr lang="vi-VN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9340" y="4686300"/>
            <a:ext cx="8258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ạ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26988"/>
              </p:ext>
            </p:extLst>
          </p:nvPr>
        </p:nvGraphicFramePr>
        <p:xfrm>
          <a:off x="5325011" y="4645542"/>
          <a:ext cx="13033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3" imgW="736560" imgH="253800" progId="Equation.DSMT4">
                  <p:embed/>
                </p:oleObj>
              </mc:Choice>
              <mc:Fallback>
                <p:oleObj name="Equation" r:id="rId23" imgW="7365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011" y="4645542"/>
                        <a:ext cx="13033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61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9" grpId="0"/>
      <p:bldP spid="23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6200" y="92738"/>
            <a:ext cx="8991600" cy="14693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2" y="26670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7" y="495300"/>
            <a:ext cx="443722" cy="608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00200" y="112267"/>
                <a:ext cx="739140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Xét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,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vi-VN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12267"/>
                <a:ext cx="7391400" cy="507831"/>
              </a:xfrm>
              <a:prstGeom prst="rect">
                <a:avLst/>
              </a:prstGeom>
              <a:blipFill rotWithShape="1">
                <a:blip r:embed="rId5"/>
                <a:stretch>
                  <a:fillRect l="-74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V="1">
            <a:off x="1371600" y="196937"/>
            <a:ext cx="0" cy="122123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28552"/>
              </p:ext>
            </p:extLst>
          </p:nvPr>
        </p:nvGraphicFramePr>
        <p:xfrm>
          <a:off x="2008188" y="612775"/>
          <a:ext cx="14938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612775"/>
                        <a:ext cx="14938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12664"/>
              </p:ext>
            </p:extLst>
          </p:nvPr>
        </p:nvGraphicFramePr>
        <p:xfrm>
          <a:off x="5064125" y="5207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520700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1638300"/>
            <a:ext cx="1773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b="1" u="sng" dirty="0" smtClean="0">
                <a:latin typeface="Arial" pitchFamily="34" charset="0"/>
                <a:cs typeface="Arial" pitchFamily="34" charset="0"/>
              </a:rPr>
              <a:t>:</a:t>
            </a:r>
            <a:endParaRPr lang="vi-VN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6502" y="2022872"/>
            <a:ext cx="481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/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94822"/>
              </p:ext>
            </p:extLst>
          </p:nvPr>
        </p:nvGraphicFramePr>
        <p:xfrm>
          <a:off x="381000" y="2471738"/>
          <a:ext cx="18415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71738"/>
                        <a:ext cx="18415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7651" y="3467100"/>
            <a:ext cx="3686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299705"/>
              </p:ext>
            </p:extLst>
          </p:nvPr>
        </p:nvGraphicFramePr>
        <p:xfrm>
          <a:off x="1057275" y="3437453"/>
          <a:ext cx="1085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2" imgW="672840" imgH="266400" progId="Equation.DSMT4">
                  <p:embed/>
                </p:oleObj>
              </mc:Choice>
              <mc:Fallback>
                <p:oleObj name="Equation" r:id="rId12" imgW="67284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437453"/>
                        <a:ext cx="1085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19600" y="4799738"/>
            <a:ext cx="3686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44291" y="5169070"/>
                <a:ext cx="397063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91" y="5169070"/>
                <a:ext cx="3970632" cy="507831"/>
              </a:xfrm>
              <a:prstGeom prst="rect">
                <a:avLst/>
              </a:prstGeom>
              <a:blipFill rotWithShape="1">
                <a:blip r:embed="rId14"/>
                <a:stretch>
                  <a:fillRect l="-1227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9060" y="4223714"/>
                <a:ext cx="340614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" y="4223714"/>
                <a:ext cx="3406140" cy="507831"/>
              </a:xfrm>
              <a:prstGeom prst="rect">
                <a:avLst/>
              </a:prstGeom>
              <a:blipFill rotWithShape="1">
                <a:blip r:embed="rId15"/>
                <a:stretch>
                  <a:fillRect l="-1431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V="1">
            <a:off x="4293870" y="1791480"/>
            <a:ext cx="0" cy="373302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50914"/>
              </p:ext>
            </p:extLst>
          </p:nvPr>
        </p:nvGraphicFramePr>
        <p:xfrm>
          <a:off x="4419600" y="1655604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16" imgW="914400" imgH="457200" progId="Equation.DSMT4">
                  <p:embed/>
                </p:oleObj>
              </mc:Choice>
              <mc:Fallback>
                <p:oleObj name="Equation" r:id="rId16" imgW="914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55604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55001"/>
              </p:ext>
            </p:extLst>
          </p:nvPr>
        </p:nvGraphicFramePr>
        <p:xfrm>
          <a:off x="6019800" y="1729057"/>
          <a:ext cx="1171426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18" imgW="799920" imgH="457200" progId="Equation.DSMT4">
                  <p:embed/>
                </p:oleObj>
              </mc:Choice>
              <mc:Fallback>
                <p:oleObj name="Equation" r:id="rId18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19800" y="1729057"/>
                        <a:ext cx="1171426" cy="66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82906"/>
              </p:ext>
            </p:extLst>
          </p:nvPr>
        </p:nvGraphicFramePr>
        <p:xfrm>
          <a:off x="7315200" y="1716873"/>
          <a:ext cx="1171426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20" imgW="799920" imgH="457200" progId="Equation.DSMT4">
                  <p:embed/>
                </p:oleObj>
              </mc:Choice>
              <mc:Fallback>
                <p:oleObj name="Equation" r:id="rId20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15200" y="1716873"/>
                        <a:ext cx="1171426" cy="66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3461"/>
              </p:ext>
            </p:extLst>
          </p:nvPr>
        </p:nvGraphicFramePr>
        <p:xfrm>
          <a:off x="4633912" y="2800350"/>
          <a:ext cx="18430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22" imgW="1143000" imgH="457200" progId="Equation.DSMT4">
                  <p:embed/>
                </p:oleObj>
              </mc:Choice>
              <mc:Fallback>
                <p:oleObj name="Equation" r:id="rId22" imgW="1143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2" y="2800350"/>
                        <a:ext cx="18430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33131"/>
              </p:ext>
            </p:extLst>
          </p:nvPr>
        </p:nvGraphicFramePr>
        <p:xfrm>
          <a:off x="6592767" y="2804160"/>
          <a:ext cx="1673466" cy="66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Equation" r:id="rId24" imgW="1143000" imgH="457200" progId="Equation.DSMT4">
                  <p:embed/>
                </p:oleObj>
              </mc:Choice>
              <mc:Fallback>
                <p:oleObj name="Equation" r:id="rId2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92767" y="2804160"/>
                        <a:ext cx="1673466" cy="66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48667"/>
              </p:ext>
            </p:extLst>
          </p:nvPr>
        </p:nvGraphicFramePr>
        <p:xfrm>
          <a:off x="5320920" y="4712495"/>
          <a:ext cx="1085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7" name="Equation" r:id="rId26" imgW="672840" imgH="266400" progId="Equation.DSMT4">
                  <p:embed/>
                </p:oleObj>
              </mc:Choice>
              <mc:Fallback>
                <p:oleObj name="Equation" r:id="rId26" imgW="67284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920" y="4712495"/>
                        <a:ext cx="1085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01992"/>
              </p:ext>
            </p:extLst>
          </p:nvPr>
        </p:nvGraphicFramePr>
        <p:xfrm>
          <a:off x="4648200" y="3238500"/>
          <a:ext cx="1044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Equation" r:id="rId28" imgW="647640" imgH="266400" progId="Equation.DSMT4">
                  <p:embed/>
                </p:oleObj>
              </mc:Choice>
              <mc:Fallback>
                <p:oleObj name="Equation" r:id="rId28" imgW="64764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38500"/>
                        <a:ext cx="1044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8524"/>
              </p:ext>
            </p:extLst>
          </p:nvPr>
        </p:nvGraphicFramePr>
        <p:xfrm>
          <a:off x="5772833" y="3161308"/>
          <a:ext cx="2333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Equation" r:id="rId30" imgW="1752480" imgH="520560" progId="Equation.DSMT4">
                  <p:embed/>
                </p:oleObj>
              </mc:Choice>
              <mc:Fallback>
                <p:oleObj name="Equation" r:id="rId30" imgW="1752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72833" y="3161308"/>
                        <a:ext cx="23336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58473"/>
              </p:ext>
            </p:extLst>
          </p:nvPr>
        </p:nvGraphicFramePr>
        <p:xfrm>
          <a:off x="5801360" y="3849053"/>
          <a:ext cx="1452880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32" imgW="1091880" imgH="457200" progId="Equation.DSMT4">
                  <p:embed/>
                </p:oleObj>
              </mc:Choice>
              <mc:Fallback>
                <p:oleObj name="Equation" r:id="rId32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01360" y="3849053"/>
                        <a:ext cx="1452880" cy="60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90963"/>
              </p:ext>
            </p:extLst>
          </p:nvPr>
        </p:nvGraphicFramePr>
        <p:xfrm>
          <a:off x="7399673" y="4022958"/>
          <a:ext cx="390476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34" imgW="266400" imgH="177480" progId="Equation.DSMT4">
                  <p:embed/>
                </p:oleObj>
              </mc:Choice>
              <mc:Fallback>
                <p:oleObj name="Equation" r:id="rId34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399673" y="4022958"/>
                        <a:ext cx="390476" cy="2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57002"/>
              </p:ext>
            </p:extLst>
          </p:nvPr>
        </p:nvGraphicFramePr>
        <p:xfrm>
          <a:off x="2337350" y="2521604"/>
          <a:ext cx="1472650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36" imgW="914400" imgH="457200" progId="Equation.DSMT4">
                  <p:embed/>
                </p:oleObj>
              </mc:Choice>
              <mc:Fallback>
                <p:oleObj name="Equation" r:id="rId36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337350" y="2521604"/>
                        <a:ext cx="1472650" cy="73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72" name="Picture 56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036088"/>
            <a:ext cx="1828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6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76500"/>
            <a:ext cx="18288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236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76200" y="92738"/>
            <a:ext cx="8991600" cy="14693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2" y="26670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1371600" y="196937"/>
            <a:ext cx="0" cy="122123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7" y="495300"/>
            <a:ext cx="443722" cy="608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00200" y="112267"/>
                <a:ext cx="739140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Xét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,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vi-VN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12267"/>
                <a:ext cx="7391400" cy="507831"/>
              </a:xfrm>
              <a:prstGeom prst="rect">
                <a:avLst/>
              </a:prstGeom>
              <a:blipFill rotWithShape="1">
                <a:blip r:embed="rId6"/>
                <a:stretch>
                  <a:fillRect l="-74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87797"/>
              </p:ext>
            </p:extLst>
          </p:nvPr>
        </p:nvGraphicFramePr>
        <p:xfrm>
          <a:off x="1609725" y="723900"/>
          <a:ext cx="2290763" cy="51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7" imgW="1422360" imgH="317160" progId="Equation.DSMT4">
                  <p:embed/>
                </p:oleObj>
              </mc:Choice>
              <mc:Fallback>
                <p:oleObj name="Equation" r:id="rId7" imgW="1422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9725" y="723900"/>
                        <a:ext cx="2290763" cy="51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35083"/>
              </p:ext>
            </p:extLst>
          </p:nvPr>
        </p:nvGraphicFramePr>
        <p:xfrm>
          <a:off x="4983163" y="520700"/>
          <a:ext cx="1636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9" imgW="1015920" imgH="457200" progId="Equation.DSMT4">
                  <p:embed/>
                </p:oleObj>
              </mc:Choice>
              <mc:Fallback>
                <p:oleObj name="Equation" r:id="rId9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3163" y="520700"/>
                        <a:ext cx="163671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63213"/>
            <a:ext cx="10865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b="1" u="sng" dirty="0" smtClean="0">
                <a:latin typeface="Arial" pitchFamily="34" charset="0"/>
                <a:cs typeface="Arial" pitchFamily="34" charset="0"/>
              </a:rPr>
              <a:t>:</a:t>
            </a:r>
            <a:endParaRPr lang="vi-VN" b="1" u="sng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6200" y="2654470"/>
                <a:ext cx="419100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Nhận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0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0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0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0</m:t>
                    </m:r>
                  </m:oMath>
                </a14:m>
                <a:endParaRPr lang="vi-VN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654470"/>
                <a:ext cx="4191000" cy="507831"/>
              </a:xfrm>
              <a:prstGeom prst="rect">
                <a:avLst/>
              </a:prstGeom>
              <a:blipFill rotWithShape="1">
                <a:blip r:embed="rId11"/>
                <a:stretch>
                  <a:fillRect l="-1310" r="-1456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2000" y="3187869"/>
                <a:ext cx="396240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&gt;</m:t>
                        </m:r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,….</m:t>
                    </m:r>
                  </m:oMath>
                </a14:m>
                <a:endParaRPr lang="vi-VN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187869"/>
                <a:ext cx="3962400" cy="507831"/>
              </a:xfrm>
              <a:prstGeom prst="rect">
                <a:avLst/>
              </a:prstGeom>
              <a:blipFill rotWithShape="1">
                <a:blip r:embed="rId12"/>
                <a:stretch>
                  <a:fillRect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66000"/>
              </p:ext>
            </p:extLst>
          </p:nvPr>
        </p:nvGraphicFramePr>
        <p:xfrm>
          <a:off x="238127" y="2117725"/>
          <a:ext cx="2290763" cy="51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13" imgW="1422360" imgH="317160" progId="Equation.DSMT4">
                  <p:embed/>
                </p:oleObj>
              </mc:Choice>
              <mc:Fallback>
                <p:oleObj name="Equation" r:id="rId13" imgW="142236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7" y="2117725"/>
                        <a:ext cx="2290763" cy="51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4168" y="3695700"/>
                <a:ext cx="39706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Do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ăng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68" y="3695700"/>
                <a:ext cx="3970632" cy="923330"/>
              </a:xfrm>
              <a:prstGeom prst="rect">
                <a:avLst/>
              </a:prstGeom>
              <a:blipFill rotWithShape="1">
                <a:blip r:embed="rId15"/>
                <a:stretch>
                  <a:fillRect l="-1382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4293870" y="1791480"/>
            <a:ext cx="0" cy="373302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22452"/>
              </p:ext>
            </p:extLst>
          </p:nvPr>
        </p:nvGraphicFramePr>
        <p:xfrm>
          <a:off x="4394202" y="1574800"/>
          <a:ext cx="1636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2" y="1574800"/>
                        <a:ext cx="1636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11162"/>
              </p:ext>
            </p:extLst>
          </p:nvPr>
        </p:nvGraphicFramePr>
        <p:xfrm>
          <a:off x="6248400" y="1610043"/>
          <a:ext cx="22494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18" imgW="1536480" imgH="495000" progId="Equation.DSMT4">
                  <p:embed/>
                </p:oleObj>
              </mc:Choice>
              <mc:Fallback>
                <p:oleObj name="Equation" r:id="rId18" imgW="1536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48400" y="1610043"/>
                        <a:ext cx="224948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852995"/>
              </p:ext>
            </p:extLst>
          </p:nvPr>
        </p:nvGraphicFramePr>
        <p:xfrm>
          <a:off x="6412052" y="1638512"/>
          <a:ext cx="1588948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20" imgW="1193760" imgH="457200" progId="Equation.DSMT4">
                  <p:embed/>
                </p:oleObj>
              </mc:Choice>
              <mc:Fallback>
                <p:oleObj name="Equation" r:id="rId20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12052" y="1638512"/>
                        <a:ext cx="1588948" cy="60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09704" y="2273469"/>
            <a:ext cx="8718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312"/>
              </p:ext>
            </p:extLst>
          </p:nvPr>
        </p:nvGraphicFramePr>
        <p:xfrm>
          <a:off x="5105400" y="2249488"/>
          <a:ext cx="25527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22" imgW="1917360" imgH="457200" progId="Equation.DSMT4">
                  <p:embed/>
                </p:oleObj>
              </mc:Choice>
              <mc:Fallback>
                <p:oleObj name="Equation" r:id="rId22" imgW="19173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49488"/>
                        <a:ext cx="25527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64232"/>
              </p:ext>
            </p:extLst>
          </p:nvPr>
        </p:nvGraphicFramePr>
        <p:xfrm>
          <a:off x="5867400" y="2884056"/>
          <a:ext cx="3363836" cy="65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24" imgW="2527200" imgH="495000" progId="Equation.DSMT4">
                  <p:embed/>
                </p:oleObj>
              </mc:Choice>
              <mc:Fallback>
                <p:oleObj name="Equation" r:id="rId24" imgW="2527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67400" y="2884056"/>
                        <a:ext cx="3363836" cy="65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13023"/>
              </p:ext>
            </p:extLst>
          </p:nvPr>
        </p:nvGraphicFramePr>
        <p:xfrm>
          <a:off x="5943602" y="3614420"/>
          <a:ext cx="3058033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26" imgW="2527200" imgH="507960" progId="Equation.DSMT4">
                  <p:embed/>
                </p:oleObj>
              </mc:Choice>
              <mc:Fallback>
                <p:oleObj name="Equation" r:id="rId26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43602" y="3614420"/>
                        <a:ext cx="3058033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76288"/>
              </p:ext>
            </p:extLst>
          </p:nvPr>
        </p:nvGraphicFramePr>
        <p:xfrm>
          <a:off x="6019802" y="4266629"/>
          <a:ext cx="1890141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28" imgW="1562040" imgH="495000" progId="Equation.DSMT4">
                  <p:embed/>
                </p:oleObj>
              </mc:Choice>
              <mc:Fallback>
                <p:oleObj name="Equation" r:id="rId28" imgW="1562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9802" y="4266629"/>
                        <a:ext cx="1890141" cy="59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86992"/>
              </p:ext>
            </p:extLst>
          </p:nvPr>
        </p:nvGraphicFramePr>
        <p:xfrm>
          <a:off x="4812508" y="4828540"/>
          <a:ext cx="1283493" cy="3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30" imgW="876240" imgH="266400" progId="Equation.DSMT4">
                  <p:embed/>
                </p:oleObj>
              </mc:Choice>
              <mc:Fallback>
                <p:oleObj name="Equation" r:id="rId30" imgW="87624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508" y="4828540"/>
                        <a:ext cx="1283493" cy="39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44291" y="5169070"/>
                <a:ext cx="3970632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s-ES" dirty="0" smtClean="0"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)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ảm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291" y="5169070"/>
                <a:ext cx="3970632" cy="507831"/>
              </a:xfrm>
              <a:prstGeom prst="rect">
                <a:avLst/>
              </a:prstGeom>
              <a:blipFill rotWithShape="1">
                <a:blip r:embed="rId32"/>
                <a:stretch>
                  <a:fillRect l="-1227" b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976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24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4693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2" y="26670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4" y="518332"/>
            <a:ext cx="471488" cy="618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1371600" y="196937"/>
            <a:ext cx="0" cy="122123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1563213"/>
            <a:ext cx="99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302" y="2022872"/>
            <a:ext cx="4816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/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" y="2059614"/>
            <a:ext cx="290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196937"/>
                <a:ext cx="7543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6937"/>
                <a:ext cx="75438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1051" t="-4724" b="-14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60783"/>
              </p:ext>
            </p:extLst>
          </p:nvPr>
        </p:nvGraphicFramePr>
        <p:xfrm>
          <a:off x="1593801" y="984223"/>
          <a:ext cx="1758999" cy="5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3801" y="984223"/>
                        <a:ext cx="1758999" cy="5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24824"/>
              </p:ext>
            </p:extLst>
          </p:nvPr>
        </p:nvGraphicFramePr>
        <p:xfrm>
          <a:off x="4733348" y="786029"/>
          <a:ext cx="1861705" cy="79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0" imgW="1155600" imgH="495000" progId="Equation.DSMT4">
                  <p:embed/>
                </p:oleObj>
              </mc:Choice>
              <mc:Fallback>
                <p:oleObj name="Equation" r:id="rId10" imgW="1155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33348" y="786029"/>
                        <a:ext cx="1861705" cy="79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43141"/>
              </p:ext>
            </p:extLst>
          </p:nvPr>
        </p:nvGraphicFramePr>
        <p:xfrm>
          <a:off x="663574" y="2476500"/>
          <a:ext cx="337502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2" imgW="2095200" imgH="291960" progId="Equation.DSMT4">
                  <p:embed/>
                </p:oleObj>
              </mc:Choice>
              <mc:Fallback>
                <p:oleObj name="Equation" r:id="rId12" imgW="20952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4" y="2476500"/>
                        <a:ext cx="3375026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40787"/>
              </p:ext>
            </p:extLst>
          </p:nvPr>
        </p:nvGraphicFramePr>
        <p:xfrm>
          <a:off x="685800" y="2852288"/>
          <a:ext cx="1104488" cy="4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14" imgW="685800" imgH="266400" progId="Equation.DSMT4">
                  <p:embed/>
                </p:oleObj>
              </mc:Choice>
              <mc:Fallback>
                <p:oleObj name="Equation" r:id="rId14" imgW="685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2852288"/>
                        <a:ext cx="1104488" cy="4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4800" y="3238500"/>
                <a:ext cx="38862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238500"/>
                <a:ext cx="3886200" cy="430887"/>
              </a:xfrm>
              <a:prstGeom prst="rect">
                <a:avLst/>
              </a:prstGeom>
              <a:blipFill rotWithShape="1">
                <a:blip r:embed="rId16"/>
                <a:stretch>
                  <a:fillRect l="-1881" t="-845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99169" y="3695700"/>
                <a:ext cx="386803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69" y="3695700"/>
                <a:ext cx="3868031" cy="769441"/>
              </a:xfrm>
              <a:prstGeom prst="rect">
                <a:avLst/>
              </a:prstGeom>
              <a:blipFill rotWithShape="1">
                <a:blip r:embed="rId17"/>
                <a:stretch>
                  <a:fillRect l="-1890" t="-4762" r="-3780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76811"/>
              </p:ext>
            </p:extLst>
          </p:nvPr>
        </p:nvGraphicFramePr>
        <p:xfrm>
          <a:off x="971550" y="4457700"/>
          <a:ext cx="2352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18" imgW="1460160" imgH="291960" progId="Equation.DSMT4">
                  <p:embed/>
                </p:oleObj>
              </mc:Choice>
              <mc:Fallback>
                <p:oleObj name="Equation" r:id="rId18" imgW="146016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457700"/>
                        <a:ext cx="23526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6200" y="4914900"/>
                <a:ext cx="4419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914900"/>
                <a:ext cx="4419600" cy="769441"/>
              </a:xfrm>
              <a:prstGeom prst="rect">
                <a:avLst/>
              </a:prstGeom>
              <a:blipFill rotWithShape="1">
                <a:blip r:embed="rId20"/>
                <a:stretch>
                  <a:fillRect l="-1793" t="-4762" r="-828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 flipV="1">
            <a:off x="4419600" y="1791480"/>
            <a:ext cx="0" cy="373302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45330" y="1805940"/>
            <a:ext cx="13982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/ 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98985"/>
              </p:ext>
            </p:extLst>
          </p:nvPr>
        </p:nvGraphicFramePr>
        <p:xfrm>
          <a:off x="5665787" y="1624013"/>
          <a:ext cx="15732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21" imgW="977760" imgH="495000" progId="Equation.DSMT4">
                  <p:embed/>
                </p:oleObj>
              </mc:Choice>
              <mc:Fallback>
                <p:oleObj name="Equation" r:id="rId21" imgW="97776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7" y="1624013"/>
                        <a:ext cx="15732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12567"/>
              </p:ext>
            </p:extLst>
          </p:nvPr>
        </p:nvGraphicFramePr>
        <p:xfrm>
          <a:off x="7267575" y="1838325"/>
          <a:ext cx="4286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23" imgW="266400" imgH="177480" progId="Equation.DSMT4">
                  <p:embed/>
                </p:oleObj>
              </mc:Choice>
              <mc:Fallback>
                <p:oleObj name="Equation" r:id="rId23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267575" y="1838325"/>
                        <a:ext cx="4286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54473"/>
              </p:ext>
            </p:extLst>
          </p:nvPr>
        </p:nvGraphicFramePr>
        <p:xfrm>
          <a:off x="7745412" y="1706563"/>
          <a:ext cx="1169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25" imgW="660240" imgH="317160" progId="Equation.DSMT4">
                  <p:embed/>
                </p:oleObj>
              </mc:Choice>
              <mc:Fallback>
                <p:oleObj name="Equation" r:id="rId25" imgW="660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45412" y="1706563"/>
                        <a:ext cx="11699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00600" y="2552700"/>
                <a:ext cx="41910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552700"/>
                <a:ext cx="4191000" cy="430887"/>
              </a:xfrm>
              <a:prstGeom prst="rect">
                <a:avLst/>
              </a:prstGeom>
              <a:blipFill rotWithShape="1">
                <a:blip r:embed="rId27"/>
                <a:stretch>
                  <a:fillRect l="-1892" t="-857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71301"/>
              </p:ext>
            </p:extLst>
          </p:nvPr>
        </p:nvGraphicFramePr>
        <p:xfrm>
          <a:off x="4876958" y="2952631"/>
          <a:ext cx="15732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28" imgW="977760" imgH="495000" progId="Equation.DSMT4">
                  <p:embed/>
                </p:oleObj>
              </mc:Choice>
              <mc:Fallback>
                <p:oleObj name="Equation" r:id="rId28" imgW="97776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958" y="2952631"/>
                        <a:ext cx="15732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9977"/>
              </p:ext>
            </p:extLst>
          </p:nvPr>
        </p:nvGraphicFramePr>
        <p:xfrm>
          <a:off x="6572868" y="2934908"/>
          <a:ext cx="1656732" cy="79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0" imgW="1028520" imgH="495000" progId="Equation.DSMT4">
                  <p:embed/>
                </p:oleObj>
              </mc:Choice>
              <mc:Fallback>
                <p:oleObj name="Equation" r:id="rId30" imgW="102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72868" y="2934908"/>
                        <a:ext cx="1656732" cy="79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724400" y="3821787"/>
                <a:ext cx="362113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821787"/>
                <a:ext cx="3621138" cy="430887"/>
              </a:xfrm>
              <a:prstGeom prst="rect">
                <a:avLst/>
              </a:prstGeom>
              <a:blipFill rotWithShape="1">
                <a:blip r:embed="rId32"/>
                <a:stretch>
                  <a:fillRect l="-2020" t="-8451" r="-3872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00600" y="4381500"/>
                <a:ext cx="362113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381500"/>
                <a:ext cx="3621138" cy="430887"/>
              </a:xfrm>
              <a:prstGeom prst="rect">
                <a:avLst/>
              </a:prstGeom>
              <a:blipFill rotWithShape="1">
                <a:blip r:embed="rId33"/>
                <a:stretch>
                  <a:fillRect l="-2189" t="-857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07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3" grpId="0"/>
      <p:bldP spid="20" grpId="0"/>
      <p:bldP spid="23" grpId="0"/>
      <p:bldP spid="27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6200" y="92738"/>
            <a:ext cx="8991600" cy="1469362"/>
          </a:xfrm>
          <a:prstGeom prst="roundRect">
            <a:avLst>
              <a:gd name="adj" fmla="val 6521"/>
            </a:avLst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42" y="266701"/>
            <a:ext cx="963397" cy="1070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4" y="518332"/>
            <a:ext cx="471488" cy="618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1371600" y="196937"/>
            <a:ext cx="0" cy="122123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1563213"/>
            <a:ext cx="990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u="sng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b="1" u="sng" dirty="0" smtClean="0">
                <a:latin typeface="Arial" pitchFamily="34" charset="0"/>
                <a:cs typeface="Arial" pitchFamily="34" charset="0"/>
              </a:rPr>
              <a:t>:</a:t>
            </a:r>
            <a:endParaRPr lang="vi-VN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022872"/>
            <a:ext cx="12311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/ 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196937"/>
                <a:ext cx="754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dãy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6937"/>
                <a:ext cx="7543800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1293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24458"/>
              </p:ext>
            </p:extLst>
          </p:nvPr>
        </p:nvGraphicFramePr>
        <p:xfrm>
          <a:off x="1444831" y="2002475"/>
          <a:ext cx="2495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7" imgW="1549080" imgH="317160" progId="Equation.DSMT4">
                  <p:embed/>
                </p:oleObj>
              </mc:Choice>
              <mc:Fallback>
                <p:oleObj name="Equation" r:id="rId7" imgW="1549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831" y="2002475"/>
                        <a:ext cx="2495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81816"/>
              </p:ext>
            </p:extLst>
          </p:nvPr>
        </p:nvGraphicFramePr>
        <p:xfrm>
          <a:off x="681038" y="2359459"/>
          <a:ext cx="22717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8" y="2359459"/>
                        <a:ext cx="22717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9342" y="3162300"/>
                <a:ext cx="399165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42" y="3162300"/>
                <a:ext cx="3991658" cy="430887"/>
              </a:xfrm>
              <a:prstGeom prst="rect">
                <a:avLst/>
              </a:prstGeom>
              <a:blipFill rotWithShape="1">
                <a:blip r:embed="rId11"/>
                <a:stretch>
                  <a:fillRect l="-1985" t="-857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53183"/>
              </p:ext>
            </p:extLst>
          </p:nvPr>
        </p:nvGraphicFramePr>
        <p:xfrm>
          <a:off x="445294" y="4003675"/>
          <a:ext cx="3397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2" imgW="2108160" imgH="469800" progId="Equation.DSMT4">
                  <p:embed/>
                </p:oleObj>
              </mc:Choice>
              <mc:Fallback>
                <p:oleObj name="Equation" r:id="rId12" imgW="210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4" y="4003675"/>
                        <a:ext cx="3397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6200" y="4762500"/>
                <a:ext cx="44196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762500"/>
                <a:ext cx="4419600" cy="430887"/>
              </a:xfrm>
              <a:prstGeom prst="rect">
                <a:avLst/>
              </a:prstGeom>
              <a:blipFill rotWithShape="1">
                <a:blip r:embed="rId14"/>
                <a:stretch>
                  <a:fillRect l="-1793" t="-845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 flipV="1">
            <a:off x="4419600" y="1791480"/>
            <a:ext cx="0" cy="373302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0" y="3869828"/>
            <a:ext cx="106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24400" y="5219700"/>
                <a:ext cx="362113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219700"/>
                <a:ext cx="3621138" cy="430887"/>
              </a:xfrm>
              <a:prstGeom prst="rect">
                <a:avLst/>
              </a:prstGeom>
              <a:blipFill rotWithShape="1">
                <a:blip r:embed="rId15"/>
                <a:stretch>
                  <a:fillRect l="-2020" t="-8451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49944"/>
              </p:ext>
            </p:extLst>
          </p:nvPr>
        </p:nvGraphicFramePr>
        <p:xfrm>
          <a:off x="6248400" y="971581"/>
          <a:ext cx="2564866" cy="51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16" imgW="1447560" imgH="291960" progId="Equation.DSMT4">
                  <p:embed/>
                </p:oleObj>
              </mc:Choice>
              <mc:Fallback>
                <p:oleObj name="Equation" r:id="rId16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48400" y="971581"/>
                        <a:ext cx="2564866" cy="51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57873"/>
              </p:ext>
            </p:extLst>
          </p:nvPr>
        </p:nvGraphicFramePr>
        <p:xfrm>
          <a:off x="3440112" y="827418"/>
          <a:ext cx="17795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8" imgW="1104840" imgH="469800" progId="Equation.DSMT4">
                  <p:embed/>
                </p:oleObj>
              </mc:Choice>
              <mc:Fallback>
                <p:oleObj name="Equation" r:id="rId18" imgW="110484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2" y="827418"/>
                        <a:ext cx="17795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89683"/>
              </p:ext>
            </p:extLst>
          </p:nvPr>
        </p:nvGraphicFramePr>
        <p:xfrm>
          <a:off x="1258887" y="3628812"/>
          <a:ext cx="24749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20" imgW="1536480" imgH="228600" progId="Equation.DSMT4">
                  <p:embed/>
                </p:oleObj>
              </mc:Choice>
              <mc:Fallback>
                <p:oleObj name="Equation" r:id="rId20" imgW="1536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7" y="3628812"/>
                        <a:ext cx="24749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01229" y="3631168"/>
            <a:ext cx="12311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05888" y="5295900"/>
                <a:ext cx="362113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dãy </a:t>
                </a:r>
                <a:r>
                  <a:rPr lang="en-US" sz="2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200" i="1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ặn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88" y="5295900"/>
                <a:ext cx="3621138" cy="430887"/>
              </a:xfrm>
              <a:prstGeom prst="rect">
                <a:avLst/>
              </a:prstGeom>
              <a:blipFill rotWithShape="1">
                <a:blip r:embed="rId22"/>
                <a:stretch>
                  <a:fillRect l="-2020" t="-857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89449"/>
              </p:ext>
            </p:extLst>
          </p:nvPr>
        </p:nvGraphicFramePr>
        <p:xfrm>
          <a:off x="4600575" y="1506538"/>
          <a:ext cx="4162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23" imgW="2349360" imgH="533160" progId="Equation.DSMT4">
                  <p:embed/>
                </p:oleObj>
              </mc:Choice>
              <mc:Fallback>
                <p:oleObj name="Equation" r:id="rId23" imgW="23493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506538"/>
                        <a:ext cx="41624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69078"/>
              </p:ext>
            </p:extLst>
          </p:nvPr>
        </p:nvGraphicFramePr>
        <p:xfrm>
          <a:off x="5397402" y="2294813"/>
          <a:ext cx="3517998" cy="83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25" imgW="2184120" imgH="520560" progId="Equation.DSMT4">
                  <p:embed/>
                </p:oleObj>
              </mc:Choice>
              <mc:Fallback>
                <p:oleObj name="Equation" r:id="rId25" imgW="2184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97402" y="2294813"/>
                        <a:ext cx="3517998" cy="83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83918"/>
              </p:ext>
            </p:extLst>
          </p:nvPr>
        </p:nvGraphicFramePr>
        <p:xfrm>
          <a:off x="5410200" y="3031235"/>
          <a:ext cx="1922627" cy="83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27" imgW="1193760" imgH="520560" progId="Equation.DSMT4">
                  <p:embed/>
                </p:oleObj>
              </mc:Choice>
              <mc:Fallback>
                <p:oleObj name="Equation" r:id="rId27" imgW="1193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10200" y="3031235"/>
                        <a:ext cx="1922627" cy="83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81871"/>
              </p:ext>
            </p:extLst>
          </p:nvPr>
        </p:nvGraphicFramePr>
        <p:xfrm>
          <a:off x="5507173" y="3711379"/>
          <a:ext cx="3558905" cy="838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29" imgW="2209680" imgH="520560" progId="Equation.DSMT4">
                  <p:embed/>
                </p:oleObj>
              </mc:Choice>
              <mc:Fallback>
                <p:oleObj name="Equation" r:id="rId29" imgW="220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07173" y="3711379"/>
                        <a:ext cx="3558905" cy="838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72980"/>
              </p:ext>
            </p:extLst>
          </p:nvPr>
        </p:nvGraphicFramePr>
        <p:xfrm>
          <a:off x="5029200" y="4457343"/>
          <a:ext cx="3179586" cy="76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1" imgW="2171520" imgH="520560" progId="Equation.DSMT4">
                  <p:embed/>
                </p:oleObj>
              </mc:Choice>
              <mc:Fallback>
                <p:oleObj name="Equation" r:id="rId31" imgW="2171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29200" y="4457343"/>
                        <a:ext cx="3179586" cy="762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555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20" grpId="0"/>
      <p:bldP spid="27" grpId="0"/>
      <p:bldP spid="31" grpId="0"/>
      <p:bldP spid="32" grpId="0"/>
      <p:bldP spid="3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162</TotalTime>
  <Words>744</Words>
  <Application>Microsoft Office PowerPoint</Application>
  <PresentationFormat>On-screen Show (16:10)</PresentationFormat>
  <Paragraphs>80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Solstice</vt:lpstr>
      <vt:lpstr>Clip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Y</dc:creator>
  <cp:lastModifiedBy>SONY</cp:lastModifiedBy>
  <cp:revision>34</cp:revision>
  <dcterms:created xsi:type="dcterms:W3CDTF">2021-11-15T04:00:28Z</dcterms:created>
  <dcterms:modified xsi:type="dcterms:W3CDTF">2021-11-26T01:39:54Z</dcterms:modified>
</cp:coreProperties>
</file>